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324" r:id="rId2"/>
    <p:sldId id="266" r:id="rId3"/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6" r:id="rId12"/>
    <p:sldId id="277" r:id="rId13"/>
    <p:sldId id="325" r:id="rId14"/>
    <p:sldId id="278" r:id="rId15"/>
    <p:sldId id="326" r:id="rId16"/>
    <p:sldId id="327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328" r:id="rId26"/>
    <p:sldId id="287" r:id="rId27"/>
    <p:sldId id="329" r:id="rId28"/>
    <p:sldId id="288" r:id="rId29"/>
    <p:sldId id="317" r:id="rId30"/>
    <p:sldId id="291" r:id="rId31"/>
    <p:sldId id="292" r:id="rId32"/>
    <p:sldId id="294" r:id="rId33"/>
    <p:sldId id="330" r:id="rId34"/>
    <p:sldId id="295" r:id="rId35"/>
    <p:sldId id="296" r:id="rId36"/>
    <p:sldId id="331" r:id="rId37"/>
    <p:sldId id="297" r:id="rId38"/>
    <p:sldId id="332" r:id="rId39"/>
    <p:sldId id="333" r:id="rId40"/>
    <p:sldId id="298" r:id="rId41"/>
    <p:sldId id="300" r:id="rId42"/>
    <p:sldId id="301" r:id="rId43"/>
    <p:sldId id="302" r:id="rId44"/>
    <p:sldId id="304" r:id="rId45"/>
    <p:sldId id="305" r:id="rId46"/>
    <p:sldId id="306" r:id="rId47"/>
    <p:sldId id="307" r:id="rId48"/>
    <p:sldId id="308" r:id="rId49"/>
    <p:sldId id="309" r:id="rId50"/>
    <p:sldId id="334" r:id="rId51"/>
    <p:sldId id="310" r:id="rId52"/>
    <p:sldId id="311" r:id="rId53"/>
    <p:sldId id="312" r:id="rId54"/>
    <p:sldId id="313" r:id="rId55"/>
    <p:sldId id="314" r:id="rId56"/>
    <p:sldId id="316" r:id="rId57"/>
    <p:sldId id="335" r:id="rId5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6433" autoAdjust="0"/>
  </p:normalViewPr>
  <p:slideViewPr>
    <p:cSldViewPr snapToGrid="0">
      <p:cViewPr>
        <p:scale>
          <a:sx n="100" d="100"/>
          <a:sy n="100" d="100"/>
        </p:scale>
        <p:origin x="2148" y="4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8C2C1927-0E93-AD4D-8E02-ED76F77FA85F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6C8C936-AA5A-134D-9281-B1A6BCBFBCA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7067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B23D9935-2C57-B945-AE44-57629721D4DE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D7F30F4A-BCFE-AD40-B65A-869F99B44D58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8312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5" y="6492875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6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3723418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91965" y="6492875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rgbClr val="141313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4"/>
          </p:nvPr>
        </p:nvSpPr>
        <p:spPr bwMode="auto">
          <a:xfrm>
            <a:off x="35052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9-</a:t>
            </a:r>
            <a:fld id="{755AD743-72E2-8940-BFDE-784E63DD885C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4" descr="Wiley_Logo.eps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5.jpeg"/><Relationship Id="rId4" Type="http://schemas.openxmlformats.org/officeDocument/2006/relationships/image" Target="../media/image54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Grp="1" noChangeArrowheads="1"/>
          </p:cNvSpPr>
          <p:nvPr/>
        </p:nvSpPr>
        <p:spPr bwMode="auto">
          <a:xfrm>
            <a:off x="457200" y="4602163"/>
            <a:ext cx="81534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Chapter </a:t>
            </a:r>
            <a:r>
              <a:rPr lang="en-US" sz="3200" b="1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9</a:t>
            </a:r>
            <a:endParaRPr lang="en-US" sz="3200" b="1" dirty="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  <a:p>
            <a:pPr algn="ctr"/>
            <a:r>
              <a:rPr lang="en-US" sz="2800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Alkynes</a:t>
            </a:r>
          </a:p>
        </p:txBody>
      </p:sp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01825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Third </a:t>
            </a:r>
            <a:r>
              <a:rPr lang="en-US" sz="3200" b="1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Edition</a:t>
            </a:r>
            <a:endParaRPr lang="en-US" sz="3200" dirty="0">
              <a:solidFill>
                <a:srgbClr val="141313"/>
              </a:solidFill>
              <a:latin typeface="Arial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344613" y="3900488"/>
            <a:ext cx="645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141313"/>
                </a:solidFill>
                <a:latin typeface="Arial" charset="0"/>
                <a:ea typeface="Times New Roman" charset="0"/>
                <a:cs typeface="Times New Roman" charset="0"/>
              </a:rPr>
              <a:t>David Klein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609600" y="2119313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598488" y="456565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033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common </a:t>
            </a:r>
            <a:r>
              <a:rPr lang="en-US" sz="2400" dirty="0"/>
              <a:t>names </a:t>
            </a:r>
            <a:r>
              <a:rPr lang="en-US" sz="2400" dirty="0" smtClean="0"/>
              <a:t>derived from </a:t>
            </a:r>
            <a:r>
              <a:rPr lang="en-US" sz="2400" b="1" dirty="0" smtClean="0"/>
              <a:t>acetylene</a:t>
            </a:r>
            <a:r>
              <a:rPr lang="en-US" sz="2400" dirty="0" smtClean="0"/>
              <a:t> are often used as well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914400" lvl="1" indent="-514350" eaLnBrk="1" hangingPunct="1"/>
            <a:endParaRPr lang="en-US" dirty="0"/>
          </a:p>
          <a:p>
            <a:pPr marL="400050" lvl="1" indent="0" eaLnBrk="1" hangingPunct="1">
              <a:buNone/>
            </a:pPr>
            <a:endParaRPr lang="en-US" dirty="0"/>
          </a:p>
          <a:p>
            <a:pPr marL="514350" indent="-514350" eaLnBrk="1" hangingPunct="1"/>
            <a:r>
              <a:rPr lang="en-US" sz="2400" dirty="0" smtClean="0"/>
              <a:t>Alkynes are also classified as </a:t>
            </a:r>
            <a:r>
              <a:rPr lang="en-US" sz="2400" b="1" dirty="0" smtClean="0"/>
              <a:t>terminal</a:t>
            </a:r>
            <a:r>
              <a:rPr lang="en-US" sz="2400" dirty="0" smtClean="0"/>
              <a:t> or </a:t>
            </a:r>
            <a:r>
              <a:rPr lang="en-US" sz="2400" b="1" dirty="0" smtClean="0"/>
              <a:t>internal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b="1" dirty="0"/>
              <a:t>Practice with SkillBuilder 9</a:t>
            </a:r>
            <a:r>
              <a:rPr lang="en-US" sz="2400" b="1" dirty="0" smtClean="0"/>
              <a:t>.1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2151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06029" y="1784172"/>
            <a:ext cx="7931942" cy="15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318909" y="4277386"/>
            <a:ext cx="4201780" cy="103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2 Nomenclature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Recall that </a:t>
            </a:r>
            <a:r>
              <a:rPr lang="en-US" sz="2400" b="1" dirty="0"/>
              <a:t>terminal alkynes </a:t>
            </a:r>
            <a:r>
              <a:rPr lang="en-US" sz="2400" dirty="0"/>
              <a:t>have a lower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</a:t>
            </a:r>
            <a:r>
              <a:rPr lang="en-US" sz="2400" dirty="0" smtClean="0"/>
              <a:t>(i.e. </a:t>
            </a:r>
            <a:r>
              <a:rPr lang="en-US" sz="2400" b="1" dirty="0" smtClean="0"/>
              <a:t>more acidic</a:t>
            </a:r>
            <a:r>
              <a:rPr lang="en-US" sz="2400" dirty="0" smtClean="0"/>
              <a:t>) than </a:t>
            </a:r>
            <a:r>
              <a:rPr lang="en-US" sz="2400" dirty="0"/>
              <a:t>other </a:t>
            </a:r>
            <a:r>
              <a:rPr lang="en-US" sz="2400" dirty="0" smtClean="0"/>
              <a:t>hydrocarbons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/>
              <a:t>Acetylene is 19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units more acidic than ethylene, which is 10</a:t>
            </a:r>
            <a:r>
              <a:rPr lang="en-US" sz="2400" baseline="30000" dirty="0"/>
              <a:t>19</a:t>
            </a:r>
            <a:r>
              <a:rPr lang="en-US" sz="2400" dirty="0"/>
              <a:t> times </a:t>
            </a:r>
            <a:r>
              <a:rPr lang="en-US" sz="2400" dirty="0" smtClean="0"/>
              <a:t>stronger</a:t>
            </a:r>
            <a:endParaRPr lang="en-US" sz="2400" dirty="0"/>
          </a:p>
        </p:txBody>
      </p:sp>
      <p:pic>
        <p:nvPicPr>
          <p:cNvPr id="2253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47045" y="2066925"/>
            <a:ext cx="744991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Acetylene can be deprotonated by a strong based to form the conjugate base (acetylide ion).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Recall </a:t>
            </a:r>
            <a:r>
              <a:rPr lang="en-US" sz="2400" b="1" dirty="0" smtClean="0"/>
              <a:t>ARI</a:t>
            </a:r>
            <a:r>
              <a:rPr lang="en-US" sz="2400" b="1" dirty="0" smtClean="0">
                <a:solidFill>
                  <a:srgbClr val="0070C0"/>
                </a:solidFill>
              </a:rPr>
              <a:t>O</a:t>
            </a:r>
            <a:r>
              <a:rPr lang="en-US" sz="2400" b="1" dirty="0" smtClean="0"/>
              <a:t> </a:t>
            </a:r>
            <a:r>
              <a:rPr lang="en-US" sz="2400" dirty="0"/>
              <a:t>to explain why acetylene is a stronger acid than ethylene which is stronger than ethane</a:t>
            </a:r>
            <a:endParaRPr lang="en-US" sz="2400" dirty="0">
              <a:solidFill>
                <a:srgbClr val="00B0F0"/>
              </a:solidFill>
            </a:endParaRPr>
          </a:p>
        </p:txBody>
      </p:sp>
      <p:pic>
        <p:nvPicPr>
          <p:cNvPr id="2355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28181" y="2540782"/>
            <a:ext cx="5765426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Recall that terminal alkynes have a lower p</a:t>
            </a:r>
            <a:r>
              <a:rPr lang="en-US" sz="2400" i="1" dirty="0">
                <a:solidFill>
                  <a:schemeClr val="bg1">
                    <a:lumMod val="75000"/>
                  </a:schemeClr>
                </a:solidFill>
              </a:rPr>
              <a:t>K</a:t>
            </a:r>
            <a:r>
              <a:rPr lang="en-US" sz="2400" baseline="-25000" dirty="0">
                <a:solidFill>
                  <a:schemeClr val="bg1">
                    <a:lumMod val="75000"/>
                  </a:schemeClr>
                </a:solidFill>
              </a:rPr>
              <a:t>a</a:t>
            </a: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 than other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hydrocarbons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The acetylide ion is more stable because the lone pair occupies a </a:t>
            </a:r>
            <a:r>
              <a:rPr lang="en-US" sz="2400" i="1" dirty="0" smtClean="0"/>
              <a:t>sp</a:t>
            </a:r>
            <a:r>
              <a:rPr lang="en-US" sz="2400" dirty="0" smtClean="0"/>
              <a:t> orbital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265240" y="4215328"/>
            <a:ext cx="1333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More stab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0200" y="4215328"/>
            <a:ext cx="120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Less stab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10" y="2120464"/>
            <a:ext cx="8052980" cy="2042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94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90600"/>
            <a:ext cx="8789987" cy="521335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 </a:t>
            </a:r>
            <a:r>
              <a:rPr lang="en-US" sz="2400" dirty="0"/>
              <a:t>bases conjugate acid p</a:t>
            </a:r>
            <a:r>
              <a:rPr lang="en-US" sz="2400" i="1" dirty="0"/>
              <a:t>K</a:t>
            </a:r>
            <a:r>
              <a:rPr lang="en-US" sz="2400" baseline="-25000" dirty="0"/>
              <a:t>a</a:t>
            </a:r>
            <a:r>
              <a:rPr lang="en-US" sz="2400" dirty="0"/>
              <a:t> must be greater than 25 for it to be able to deprotonate a terminal alkyne</a:t>
            </a:r>
            <a:endParaRPr lang="en-US" sz="2400" dirty="0">
              <a:solidFill>
                <a:srgbClr val="00B0F0"/>
              </a:solidFill>
            </a:endParaRPr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2"/>
          <a:srcRect b="25818"/>
          <a:stretch>
            <a:fillRect/>
          </a:stretch>
        </p:blipFill>
        <p:spPr bwMode="auto">
          <a:xfrm>
            <a:off x="310198" y="2050871"/>
            <a:ext cx="8523605" cy="1824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3"/>
          <p:cNvPicPr>
            <a:picLocks noChangeAspect="1" noChangeArrowheads="1"/>
          </p:cNvPicPr>
          <p:nvPr/>
        </p:nvPicPr>
        <p:blipFill>
          <a:blip r:embed="rId3"/>
          <a:srcRect b="29614"/>
          <a:stretch>
            <a:fillRect/>
          </a:stretch>
        </p:blipFill>
        <p:spPr bwMode="auto">
          <a:xfrm>
            <a:off x="229330" y="4259263"/>
            <a:ext cx="8685340" cy="1571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90600"/>
            <a:ext cx="8789987" cy="521335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ny terminal alkyne can be deprotonated by a suitable base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aNH</a:t>
            </a:r>
            <a:r>
              <a:rPr lang="en-US" sz="2400" b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often used as the base, but others can be used as well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649" y="2374900"/>
            <a:ext cx="5568849" cy="158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16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3 Acidity of Terminal Alkynes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457200" y="6016624"/>
            <a:ext cx="8789987" cy="658813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actice with SkillBuilder 9.2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474" y="984146"/>
            <a:ext cx="6453052" cy="4889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71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96838" y="1016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Like alkenes, alkynes can also be prepared by </a:t>
            </a:r>
            <a:r>
              <a:rPr lang="en-US" sz="2400" dirty="0" smtClean="0"/>
              <a:t>elimination</a:t>
            </a:r>
          </a:p>
          <a:p>
            <a:pPr marL="514350" indent="-514350"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ed a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halid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make an alkyne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560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21676" y="2432573"/>
            <a:ext cx="5908677" cy="3308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4 Prepar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147638" y="9779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Such eliminations usually occur via an E2 mechanism </a:t>
            </a:r>
          </a:p>
          <a:p>
            <a:pPr marL="514350" indent="-514350" eaLnBrk="1" hangingPunct="1"/>
            <a:r>
              <a:rPr lang="en-US" sz="2400" b="1" dirty="0">
                <a:solidFill>
                  <a:srgbClr val="FF0000"/>
                </a:solidFill>
              </a:rPr>
              <a:t>Geminal</a:t>
            </a:r>
            <a:r>
              <a:rPr lang="en-US" sz="2400" b="1" dirty="0"/>
              <a:t> </a:t>
            </a:r>
            <a:r>
              <a:rPr lang="en-US" sz="2400" dirty="0" smtClean="0"/>
              <a:t>or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vicinal </a:t>
            </a:r>
            <a:r>
              <a:rPr lang="en-US" sz="2400" b="1" dirty="0" smtClean="0"/>
              <a:t>dihalides</a:t>
            </a:r>
            <a:r>
              <a:rPr lang="en-US" sz="2400" dirty="0" smtClean="0"/>
              <a:t> </a:t>
            </a:r>
            <a:r>
              <a:rPr lang="en-US" sz="2400" dirty="0"/>
              <a:t>can be </a:t>
            </a:r>
            <a:r>
              <a:rPr lang="en-US" sz="2400" dirty="0" smtClean="0"/>
              <a:t>used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b="1" dirty="0"/>
          </a:p>
        </p:txBody>
      </p:sp>
      <p:pic>
        <p:nvPicPr>
          <p:cNvPr id="2663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99949" y="2318927"/>
            <a:ext cx="6611592" cy="1265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518491" y="4577176"/>
            <a:ext cx="4974509" cy="1179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4 Preparation of Alkynes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254000" y="2951751"/>
            <a:ext cx="95250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g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minal</a:t>
            </a:r>
          </a:p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dihalid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6812" y="4890011"/>
            <a:ext cx="95250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vicinal</a:t>
            </a:r>
          </a:p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diha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6038" y="9779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excess </a:t>
            </a:r>
            <a:r>
              <a:rPr lang="en-US" sz="2400" dirty="0"/>
              <a:t>equivalents of NaNH</a:t>
            </a:r>
            <a:r>
              <a:rPr lang="en-US" sz="2400" baseline="-25000" dirty="0"/>
              <a:t>2</a:t>
            </a:r>
            <a:r>
              <a:rPr lang="en-US" sz="2400" dirty="0"/>
              <a:t> are used to shift the equilibrium toward the elimination products</a:t>
            </a:r>
          </a:p>
          <a:p>
            <a:pPr marL="514350" indent="-514350" eaLnBrk="1" hangingPunct="1">
              <a:buFont typeface="Arial" charset="0"/>
              <a:buNone/>
            </a:pPr>
            <a:endParaRPr lang="en-US" sz="2400" dirty="0"/>
          </a:p>
          <a:p>
            <a:pPr marL="914400" lvl="1" indent="-514350" eaLnBrk="1" hangingPunct="1"/>
            <a:endParaRPr lang="en-US" b="1" dirty="0"/>
          </a:p>
          <a:p>
            <a:pPr marL="1314450" lvl="2" indent="-514350" eaLnBrk="1" hangingPunct="1"/>
            <a:endParaRPr lang="en-US" sz="2400" b="1" dirty="0"/>
          </a:p>
          <a:p>
            <a:pPr marL="800100" lvl="2" indent="0" eaLnBrk="1" hangingPunct="1">
              <a:buNone/>
            </a:pPr>
            <a:endParaRPr lang="en-US" sz="2400" b="1" dirty="0" smtClean="0"/>
          </a:p>
          <a:p>
            <a:pPr marL="800100" lvl="2" indent="0" eaLnBrk="1" hangingPunct="1">
              <a:buNone/>
            </a:pPr>
            <a:endParaRPr lang="en-US" sz="2400" b="1" dirty="0"/>
          </a:p>
          <a:p>
            <a:pPr marL="514350" indent="-514350" eaLnBrk="1" hangingPunct="1"/>
            <a:r>
              <a:rPr lang="en-US" sz="2400" dirty="0" smtClean="0"/>
              <a:t>Aqueous workup is then needed to produce the neutral alkyne:</a:t>
            </a:r>
            <a:endParaRPr lang="en-US" sz="2400" dirty="0"/>
          </a:p>
        </p:txBody>
      </p:sp>
      <p:pic>
        <p:nvPicPr>
          <p:cNvPr id="2765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6486" y="1911350"/>
            <a:ext cx="885356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4 Preparation of Alkynes</a:t>
            </a:r>
            <a:endParaRPr lang="en-US" sz="40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/>
          <a:srcRect b="30027"/>
          <a:stretch>
            <a:fillRect/>
          </a:stretch>
        </p:blipFill>
        <p:spPr bwMode="auto">
          <a:xfrm>
            <a:off x="606425" y="4451350"/>
            <a:ext cx="7419975" cy="136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/>
              <a:t>10.1 Alkyn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Alkynes are molecules that possess a C</a:t>
            </a:r>
            <a:r>
              <a:rPr lang="en-US" sz="2400" dirty="0" smtClean="0">
                <a:sym typeface="Symbol"/>
              </a:rPr>
              <a:t>C triple bond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535" y="2003999"/>
            <a:ext cx="5764931" cy="38166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4 Preparation of Alkynes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46038" y="9779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Overall, a terminal alkyne is prepared by treating the dihalide with excess (xs) sodium amide, followed by water:</a:t>
            </a:r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>
              <a:buFont typeface="Arial" charset="0"/>
              <a:buNone/>
            </a:pPr>
            <a:endParaRPr lang="en-US" sz="2400" dirty="0"/>
          </a:p>
          <a:p>
            <a:pPr marL="914400" lvl="1" indent="-514350" eaLnBrk="1" hangingPunct="1"/>
            <a:endParaRPr lang="en-US" b="1" dirty="0"/>
          </a:p>
          <a:p>
            <a:pPr marL="1314450" lvl="2" indent="-514350" eaLnBrk="1" hangingPunct="1"/>
            <a:endParaRPr lang="en-US" sz="2400" b="1" dirty="0"/>
          </a:p>
          <a:p>
            <a:pPr marL="800100" lvl="2" indent="0" eaLnBrk="1" hangingPunct="1">
              <a:buNone/>
            </a:pPr>
            <a:endParaRPr lang="en-US" sz="2400" b="1" dirty="0" smtClean="0"/>
          </a:p>
          <a:p>
            <a:pPr marL="800100" lvl="2" indent="0" eaLnBrk="1" hangingPunct="1">
              <a:buNone/>
            </a:pPr>
            <a:endParaRPr lang="en-US" sz="2400" b="1" dirty="0"/>
          </a:p>
          <a:p>
            <a:pPr marL="514350" indent="-514350" eaLnBrk="1" hangingPunct="1"/>
            <a:r>
              <a:rPr lang="en-US" sz="2400" b="1" dirty="0" smtClean="0"/>
              <a:t>Practice with Conceptual Checkpoint 9.7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2311400"/>
            <a:ext cx="6286500" cy="1206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6038" y="9779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b="1" dirty="0" smtClean="0"/>
              <a:t>Catalytic hydrogenation </a:t>
            </a:r>
            <a:r>
              <a:rPr lang="en-US" sz="2400" dirty="0" smtClean="0"/>
              <a:t>– alkyne is concerted to an alkane by addition of two equivalents of H2</a:t>
            </a:r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The first addition produces a </a:t>
            </a:r>
            <a:r>
              <a:rPr lang="en-US" sz="2400" i="1" dirty="0" smtClean="0"/>
              <a:t>cis</a:t>
            </a:r>
            <a:r>
              <a:rPr lang="en-US" sz="2400" dirty="0" smtClean="0"/>
              <a:t> alkene (via </a:t>
            </a:r>
            <a:r>
              <a:rPr lang="en-US" sz="2400" b="1" i="1" dirty="0" smtClean="0"/>
              <a:t>syn</a:t>
            </a:r>
            <a:r>
              <a:rPr lang="en-US" sz="2400" b="1" dirty="0" smtClean="0"/>
              <a:t> addition</a:t>
            </a:r>
            <a:r>
              <a:rPr lang="en-US" sz="2400" dirty="0" smtClean="0"/>
              <a:t>) which then undergoes addition to yield the alkane</a:t>
            </a:r>
          </a:p>
        </p:txBody>
      </p:sp>
      <p:pic>
        <p:nvPicPr>
          <p:cNvPr id="29705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11957" y="4554010"/>
            <a:ext cx="827484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302" y="2099204"/>
            <a:ext cx="3847663" cy="1151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46038" y="9779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/>
              <a:t>A deactivated or poisoned catalyst can be used </a:t>
            </a:r>
            <a:r>
              <a:rPr lang="en-US" sz="2400" dirty="0" smtClean="0"/>
              <a:t>to stop the reaction at the </a:t>
            </a:r>
            <a:r>
              <a:rPr lang="en-US" sz="2400" i="1" dirty="0" smtClean="0"/>
              <a:t>cis</a:t>
            </a:r>
            <a:r>
              <a:rPr lang="en-US" sz="2400" dirty="0" smtClean="0"/>
              <a:t> alkene, without further reduction: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marL="514350" indent="-514350" eaLnBrk="1" hangingPunct="1"/>
            <a:r>
              <a:rPr lang="en-US" sz="2400" b="1" dirty="0"/>
              <a:t>Lindlar’s catalyst </a:t>
            </a:r>
            <a:r>
              <a:rPr lang="en-US" sz="2400" dirty="0"/>
              <a:t>and </a:t>
            </a:r>
            <a:r>
              <a:rPr lang="en-US" sz="2400" b="1" dirty="0"/>
              <a:t>P-2 (Ni</a:t>
            </a:r>
            <a:r>
              <a:rPr lang="en-US" sz="2400" b="1" baseline="-25000" dirty="0"/>
              <a:t>2</a:t>
            </a:r>
            <a:r>
              <a:rPr lang="en-US" sz="2400" b="1" dirty="0"/>
              <a:t>B complex) </a:t>
            </a:r>
            <a:r>
              <a:rPr lang="en-US" sz="2400" dirty="0"/>
              <a:t>are common examples of a poisoned catalysts</a:t>
            </a:r>
          </a:p>
        </p:txBody>
      </p:sp>
      <p:pic>
        <p:nvPicPr>
          <p:cNvPr id="3072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54972" y="2014889"/>
            <a:ext cx="7436929" cy="114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98625" y="4762772"/>
            <a:ext cx="5746750" cy="142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170729" y="1102591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 smtClean="0"/>
              <a:t>The poisoned catalyst catalyzes the first addition of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but not the second.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 smtClean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b="1" dirty="0" smtClean="0"/>
              <a:t>Practice with Conceptual Checkpoint 9.9</a:t>
            </a:r>
            <a:endParaRPr lang="en-US" sz="2400" b="1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777" y="2060236"/>
            <a:ext cx="7158446" cy="35996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96838" y="10033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b="1" dirty="0" smtClean="0"/>
              <a:t>Dissolving metal reduction </a:t>
            </a:r>
            <a:r>
              <a:rPr lang="en-US" sz="2400" dirty="0" smtClean="0"/>
              <a:t>– reduces an alkyne to a </a:t>
            </a:r>
            <a:r>
              <a:rPr lang="en-US" sz="2400" b="1" i="1" dirty="0" smtClean="0"/>
              <a:t>trans</a:t>
            </a:r>
            <a:r>
              <a:rPr lang="en-US" sz="2400" b="1" dirty="0" smtClean="0"/>
              <a:t> alkene </a:t>
            </a:r>
            <a:r>
              <a:rPr lang="en-US" sz="2400" dirty="0" smtClean="0"/>
              <a:t>using sodium metal and ammonia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r>
              <a:rPr lang="en-US" sz="2400" dirty="0" smtClean="0"/>
              <a:t>This reaction is </a:t>
            </a:r>
            <a:r>
              <a:rPr lang="en-US" sz="2400" b="1" dirty="0" smtClean="0">
                <a:solidFill>
                  <a:srgbClr val="FF0000"/>
                </a:solidFill>
              </a:rPr>
              <a:t>stereoselectiv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for </a:t>
            </a:r>
            <a:r>
              <a:rPr lang="en-US" sz="2400" b="1" i="1" dirty="0" smtClean="0">
                <a:solidFill>
                  <a:srgbClr val="FF0000"/>
                </a:solidFill>
              </a:rPr>
              <a:t>ant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dditio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of </a:t>
            </a:r>
            <a:r>
              <a:rPr lang="en-US" sz="2400" b="1" dirty="0" smtClean="0">
                <a:solidFill>
                  <a:srgbClr val="FF0000"/>
                </a:solidFill>
              </a:rPr>
              <a:t>H and 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43113" y="2666456"/>
            <a:ext cx="5057775" cy="939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96838" y="1003300"/>
            <a:ext cx="878998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Dissolving metal reduc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– reduces an alkyne to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tran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lken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using sodium metal and ammonia</a:t>
            </a:r>
          </a:p>
          <a:p>
            <a:pPr eaLnBrk="1" hangingPunct="1"/>
            <a:r>
              <a:rPr lang="en-US" sz="2400" dirty="0" smtClean="0"/>
              <a:t>The proposed mechanism is shown below (Mechanism 9.1)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55900"/>
            <a:ext cx="9144000" cy="182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79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Dissolving metal reduc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– reduces an alkyne to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tran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lken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using sodium metal and ammonia</a:t>
            </a:r>
          </a:p>
          <a:p>
            <a:pPr marL="0" indent="0" eaLnBrk="1" hangingPunct="1">
              <a:buNone/>
            </a:pPr>
            <a:r>
              <a:rPr lang="en-US" sz="2400" b="1" dirty="0" smtClean="0"/>
              <a:t>Mechanism – Step 1</a:t>
            </a:r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 smtClean="0"/>
              <a:t>Na atom transfer an electron</a:t>
            </a:r>
          </a:p>
          <a:p>
            <a:pPr marL="0" indent="0" eaLnBrk="1" hangingPunct="1">
              <a:buNone/>
            </a:pPr>
            <a:r>
              <a:rPr lang="en-US" sz="2400" dirty="0"/>
              <a:t>t</a:t>
            </a:r>
            <a:r>
              <a:rPr lang="en-US" sz="2400" dirty="0" smtClean="0"/>
              <a:t>o the alkyne, forming a</a:t>
            </a:r>
          </a:p>
          <a:p>
            <a:pPr marL="0" indent="0" eaLnBrk="1" hangingPunct="1">
              <a:buNone/>
            </a:pPr>
            <a:r>
              <a:rPr lang="en-US" sz="2400" b="1" dirty="0"/>
              <a:t>r</a:t>
            </a:r>
            <a:r>
              <a:rPr lang="en-US" sz="2400" b="1" dirty="0" smtClean="0"/>
              <a:t>adical cation intermediate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Note the use of </a:t>
            </a:r>
            <a:r>
              <a:rPr lang="en-US" sz="2400" b="1" dirty="0" smtClean="0"/>
              <a:t>fishhook arrows</a:t>
            </a:r>
            <a:r>
              <a:rPr lang="en-US" sz="2400" dirty="0" smtClean="0"/>
              <a:t> to show single electron movement</a:t>
            </a:r>
            <a:endParaRPr lang="en-US" sz="2400" dirty="0"/>
          </a:p>
        </p:txBody>
      </p:sp>
      <p:pic>
        <p:nvPicPr>
          <p:cNvPr id="3379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035427" y="1987676"/>
            <a:ext cx="4313076" cy="260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Dissolving metal reduc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– reduces an alkyne to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tran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lken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using sodium metal and ammonia</a:t>
            </a:r>
          </a:p>
          <a:p>
            <a:pPr marL="0" indent="0" eaLnBrk="1" hangingPunct="1">
              <a:buNone/>
            </a:pPr>
            <a:r>
              <a:rPr lang="en-US" sz="2400" b="1" dirty="0" smtClean="0"/>
              <a:t>Mechanism – Step 1</a:t>
            </a:r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r>
              <a:rPr lang="en-US" sz="2400" dirty="0" smtClean="0"/>
              <a:t>the paired electrons and the</a:t>
            </a:r>
          </a:p>
          <a:p>
            <a:pPr marL="0" indent="0" eaLnBrk="1" hangingPunct="1">
              <a:buNone/>
            </a:pPr>
            <a:r>
              <a:rPr lang="en-US" sz="2400" dirty="0"/>
              <a:t>s</a:t>
            </a:r>
            <a:r>
              <a:rPr lang="en-US" sz="2400" dirty="0" smtClean="0"/>
              <a:t>ingle electron adopt an </a:t>
            </a:r>
            <a:r>
              <a:rPr lang="en-US" sz="2400" i="1" dirty="0" smtClean="0"/>
              <a:t>anti</a:t>
            </a:r>
          </a:p>
          <a:p>
            <a:pPr marL="0" indent="0" eaLnBrk="1" hangingPunct="1">
              <a:buNone/>
            </a:pPr>
            <a:r>
              <a:rPr lang="en-US" sz="2400" dirty="0" smtClean="0"/>
              <a:t>geometry</a:t>
            </a:r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585414" y="2007183"/>
            <a:ext cx="3682285" cy="28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rame 2"/>
          <p:cNvSpPr/>
          <p:nvPr/>
        </p:nvSpPr>
        <p:spPr>
          <a:xfrm>
            <a:off x="4381503" y="2133600"/>
            <a:ext cx="2011680" cy="2933700"/>
          </a:xfrm>
          <a:prstGeom prst="frame">
            <a:avLst>
              <a:gd name="adj1" fmla="val 1136"/>
            </a:avLst>
          </a:prstGeom>
          <a:ln w="3175"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417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Dissolving metal reduc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– reduces an alkyne to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tran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lken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using sodium metal and ammonia</a:t>
            </a:r>
          </a:p>
          <a:p>
            <a:pPr marL="0" indent="0" eaLnBrk="1" hangingPunct="1">
              <a:buNone/>
            </a:pPr>
            <a:r>
              <a:rPr lang="en-US" sz="2400" b="1" dirty="0" smtClean="0"/>
              <a:t>Mechanism – Steps 2 and 3</a:t>
            </a:r>
            <a:endParaRPr lang="en-US" sz="2400" dirty="0"/>
          </a:p>
        </p:txBody>
      </p:sp>
      <p:pic>
        <p:nvPicPr>
          <p:cNvPr id="3584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22754" y="2606972"/>
            <a:ext cx="7098491" cy="315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Dissolving metal reduction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– reduces an alkyne to a </a:t>
            </a:r>
            <a:r>
              <a:rPr lang="en-US" sz="2400" b="1" i="1" dirty="0" smtClean="0">
                <a:solidFill>
                  <a:schemeClr val="bg1">
                    <a:lumMod val="75000"/>
                  </a:schemeClr>
                </a:solidFill>
              </a:rPr>
              <a:t>trans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 alkene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using sodium metal and ammonia</a:t>
            </a:r>
          </a:p>
          <a:p>
            <a:pPr marL="0" indent="0" eaLnBrk="1" hangingPunct="1">
              <a:buNone/>
            </a:pPr>
            <a:r>
              <a:rPr lang="en-US" sz="2400" b="1" dirty="0" smtClean="0"/>
              <a:t>Mechanism – Step 4</a:t>
            </a:r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endParaRPr lang="en-US" sz="2400" b="1" dirty="0" smtClean="0"/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endParaRPr lang="en-US" sz="2400" b="1" dirty="0" smtClean="0"/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endParaRPr lang="en-US" sz="2400" b="1" dirty="0" smtClean="0"/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endParaRPr lang="en-US" sz="2400" b="1" dirty="0" smtClean="0"/>
          </a:p>
          <a:p>
            <a:pPr eaLnBrk="1" hangingPunct="1"/>
            <a:r>
              <a:rPr lang="en-US" sz="2400" b="1" dirty="0" smtClean="0"/>
              <a:t>Practice with Conceptual Checkpoint 9.10</a:t>
            </a:r>
            <a:endParaRPr lang="en-US" sz="2400" b="1" dirty="0"/>
          </a:p>
        </p:txBody>
      </p:sp>
      <p:pic>
        <p:nvPicPr>
          <p:cNvPr id="36871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0647" y="2693035"/>
            <a:ext cx="4582705" cy="2297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8963" y="4114800"/>
            <a:ext cx="476250" cy="79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46050" y="9858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Given the presence of pi bonds, alkynes are similar to alkenes in their ability to act as a nucleophile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endParaRPr lang="en-US" sz="2400" dirty="0" smtClean="0">
              <a:sym typeface="Symbol"/>
            </a:endParaRPr>
          </a:p>
          <a:p>
            <a:pPr lvl="1" eaLnBrk="1" hangingPunct="1">
              <a:defRPr/>
            </a:pPr>
            <a:endParaRPr lang="en-US" dirty="0" smtClean="0">
              <a:ea typeface="+mn-ea"/>
              <a:sym typeface="Symbol"/>
            </a:endParaRPr>
          </a:p>
          <a:p>
            <a:pPr lvl="1" eaLnBrk="1" hangingPunct="1">
              <a:defRPr/>
            </a:pPr>
            <a:endParaRPr lang="en-US" dirty="0" smtClean="0">
              <a:ea typeface="+mn-ea"/>
              <a:sym typeface="Symbol"/>
            </a:endParaRPr>
          </a:p>
          <a:p>
            <a:pPr lvl="1" eaLnBrk="1" hangingPunct="1">
              <a:defRPr/>
            </a:pPr>
            <a:endParaRPr lang="en-US" dirty="0" smtClean="0">
              <a:ea typeface="+mn-ea"/>
              <a:sym typeface="Symbol"/>
            </a:endParaRPr>
          </a:p>
          <a:p>
            <a:pPr lvl="1" eaLnBrk="1" hangingPunct="1">
              <a:defRPr/>
            </a:pPr>
            <a:endParaRPr lang="en-US" dirty="0" smtClean="0">
              <a:ea typeface="+mn-ea"/>
              <a:sym typeface="Symbol"/>
            </a:endParaRPr>
          </a:p>
          <a:p>
            <a:pPr lvl="1" eaLnBrk="1" hangingPunct="1">
              <a:defRPr/>
            </a:pPr>
            <a:endParaRPr lang="en-US" dirty="0" smtClean="0">
              <a:ea typeface="+mn-ea"/>
              <a:sym typeface="Symbol"/>
            </a:endParaRPr>
          </a:p>
          <a:p>
            <a:pPr eaLnBrk="1" hangingPunct="1">
              <a:defRPr/>
            </a:pPr>
            <a:r>
              <a:rPr lang="en-US" sz="2400" dirty="0" smtClean="0">
                <a:sym typeface="Symbol"/>
              </a:rPr>
              <a:t>Many of the addition reactions of alkenes also work on alkynes</a:t>
            </a: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/>
              <a:t>9</a:t>
            </a:r>
            <a:r>
              <a:rPr lang="en-US" sz="4000" dirty="0" smtClean="0"/>
              <a:t>.1 </a:t>
            </a:r>
            <a:r>
              <a:rPr lang="en-US" sz="4000" dirty="0"/>
              <a:t>Alkyn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9246" y="1910107"/>
            <a:ext cx="4885508" cy="33822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now the reagents needed to reduce an alkyne to an alkane, a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i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lkene, or a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n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lkene.</a:t>
            </a: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9.11</a:t>
            </a: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5 Reduction of Alkynes - Summary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" y="2366824"/>
            <a:ext cx="8046720" cy="24863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84138" y="1003300"/>
            <a:ext cx="8990727" cy="521335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halogena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ffords Markovnikov addition of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 and X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an alkyne, same as with an alkene.</a:t>
            </a:r>
          </a:p>
          <a:p>
            <a:pPr eaLnBrk="1" hangingPunct="1"/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cess HX affords a geminal dihalide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68472" y="1752262"/>
            <a:ext cx="5548995" cy="91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56456" y="3046363"/>
            <a:ext cx="5361011" cy="1378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Hydrohalogenation of Alkynes</a:t>
            </a:r>
            <a:endParaRPr lang="en-US" sz="4000" dirty="0"/>
          </a:p>
        </p:txBody>
      </p:sp>
      <p:sp>
        <p:nvSpPr>
          <p:cNvPr id="18" name="TextBox 17"/>
          <p:cNvSpPr txBox="1"/>
          <p:nvPr/>
        </p:nvSpPr>
        <p:spPr>
          <a:xfrm>
            <a:off x="361554" y="2222215"/>
            <a:ext cx="2210606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ddition to an alken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1554" y="3455787"/>
            <a:ext cx="2210413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ddition to an alkyn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54" y="5193780"/>
            <a:ext cx="5428361" cy="86034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67331" y="5481605"/>
            <a:ext cx="1764522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g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minal dihal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48730"/>
            <a:ext cx="8789987" cy="42814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the mechanism was analogous to HX addition to an alkene, it would require the formation of a vinyl carbocation: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inayl carbocations are extremely unstable, so this mechanism is unlikely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inetic data also suggests a different mechanism is in play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Hydrohalogenation of Alkyne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840" y="2213087"/>
            <a:ext cx="6624320" cy="224057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48730"/>
            <a:ext cx="8789987" cy="42814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inetic studies suggest the rate law is 1</a:t>
            </a:r>
            <a:r>
              <a:rPr lang="en-US" sz="2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der with respect to the alkyne and 2</a:t>
            </a:r>
            <a:r>
              <a:rPr lang="en-US" sz="2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rder with respect to HX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echanism must be consistent with a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ermolecular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cess</a:t>
            </a:r>
          </a:p>
        </p:txBody>
      </p:sp>
      <p:pic>
        <p:nvPicPr>
          <p:cNvPr id="4096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82750" y="3090863"/>
            <a:ext cx="57785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915320" y="2205913"/>
            <a:ext cx="3313359" cy="475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Hydrohalogenation of Alkyn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0940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39303"/>
            <a:ext cx="8789987" cy="42814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posed mechanism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ts possible several competing mechanisms are occurring.</a:t>
            </a:r>
          </a:p>
        </p:txBody>
      </p:sp>
      <p:pic>
        <p:nvPicPr>
          <p:cNvPr id="4199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09429" y="1725073"/>
            <a:ext cx="6911124" cy="2586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Hydrohalogen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19357" y="1029876"/>
            <a:ext cx="8789987" cy="42814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Br with peroxides promotes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Markovnikov addition, just like with alkenes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only works with HBr (not with HCl or HI)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radical mechanism is covered in chapter 10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12208" y="2476882"/>
            <a:ext cx="8519583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Hydrohalogen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19357" y="1029876"/>
            <a:ext cx="8789987" cy="428148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Hydrohalogenation of alkyne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nd </a:t>
            </a:r>
            <a:r>
              <a:rPr lang="en-US" sz="2400" b="1" dirty="0" smtClean="0">
                <a:solidFill>
                  <a:srgbClr val="0070C0"/>
                </a:solidFill>
              </a:rPr>
              <a:t>elimination of dihalide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present complimentary reactions: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9.13 – 9.15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6 Dihalide/alkyne interconversion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821" y="2551479"/>
            <a:ext cx="5486660" cy="212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09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24662"/>
            <a:ext cx="8789987" cy="4281488"/>
          </a:xfrm>
        </p:spPr>
        <p:txBody>
          <a:bodyPr/>
          <a:lstStyle/>
          <a:p>
            <a:pPr eaLnBrk="1" hangingPunct="1"/>
            <a:r>
              <a:rPr lang="en-US" sz="2400" dirty="0"/>
              <a:t>A</a:t>
            </a:r>
            <a:r>
              <a:rPr lang="en-US" sz="2400" dirty="0" smtClean="0"/>
              <a:t>lkynes </a:t>
            </a:r>
            <a:r>
              <a:rPr lang="en-US" sz="2400" dirty="0"/>
              <a:t>can also undergo acid catalyzed Markovnikov hydration</a:t>
            </a:r>
          </a:p>
          <a:p>
            <a:pPr eaLnBrk="1" hangingPunct="1"/>
            <a:r>
              <a:rPr lang="en-US" sz="2400" dirty="0"/>
              <a:t>The process is generally catalyzed with HgSO</a:t>
            </a:r>
            <a:r>
              <a:rPr lang="en-US" sz="2400" baseline="-25000" dirty="0"/>
              <a:t>4</a:t>
            </a:r>
            <a:r>
              <a:rPr lang="en-US" sz="2400" dirty="0"/>
              <a:t> to compensate for the slow reaction rate that results from the formation of vinylic carbocation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</p:txBody>
      </p:sp>
      <p:pic>
        <p:nvPicPr>
          <p:cNvPr id="4403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18750" y="3247193"/>
            <a:ext cx="5752904" cy="170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24662"/>
            <a:ext cx="8789987" cy="428148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alkyne attacks the mercury cation to form the mercurinium ion intermediate, which is attacked by water, followed by deprotonation</a:t>
            </a:r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ation of Alkynes - mechanism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99996"/>
            <a:ext cx="2026346" cy="6544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9701" y="2781148"/>
            <a:ext cx="5873675" cy="13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8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24662"/>
            <a:ext cx="8789987" cy="428148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alkyne attacks the mercury cation to form the </a:t>
            </a:r>
            <a:r>
              <a:rPr lang="en-US" sz="2400" b="1" dirty="0" smtClean="0"/>
              <a:t>mercurinium ion intermediate</a:t>
            </a:r>
            <a:r>
              <a:rPr lang="en-US" sz="2400" dirty="0" smtClean="0"/>
              <a:t>, which is attacked by water, followed by deprotonation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A proton then replaces the Hg</a:t>
            </a:r>
            <a:r>
              <a:rPr lang="en-US" sz="2400" baseline="30000" dirty="0" smtClean="0"/>
              <a:t>2+ </a:t>
            </a:r>
            <a:r>
              <a:rPr lang="en-US" sz="2400" dirty="0" smtClean="0"/>
              <a:t>to form an </a:t>
            </a:r>
            <a:r>
              <a:rPr lang="en-US" sz="2400" b="1" dirty="0" smtClean="0"/>
              <a:t>enol intermediate</a:t>
            </a:r>
            <a:endParaRPr lang="en-US" sz="2400" b="1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ation of Alkynes - mechanism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486805"/>
            <a:ext cx="2026346" cy="65442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9701" y="2167957"/>
            <a:ext cx="5873675" cy="13003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666" y="4587291"/>
            <a:ext cx="6755802" cy="143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36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Acetylene is the simplest alkyne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It is used in blow torches and as a precursor for the synthesis of more complex alkynes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More than 1000 different alkyne natural products have been isolated</a:t>
            </a:r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550582" y="3083708"/>
            <a:ext cx="3641383" cy="305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/>
              <a:t>9</a:t>
            </a:r>
            <a:r>
              <a:rPr lang="en-US" sz="4000" dirty="0" smtClean="0"/>
              <a:t>.1 Alkynes in Industry and Nature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13904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enol the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automerize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o the ketone.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cess is called </a:t>
            </a:r>
            <a:r>
              <a:rPr lang="en-US" sz="2400" b="1" dirty="0" smtClean="0">
                <a:solidFill>
                  <a:srgbClr val="FF0000"/>
                </a:solidFill>
              </a:rPr>
              <a:t>keto-enol tautomerization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enol and the ketone ar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automer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f one another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quilibrium generally favors the ketone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9.3</a:t>
            </a:r>
          </a:p>
        </p:txBody>
      </p:sp>
      <p:pic>
        <p:nvPicPr>
          <p:cNvPr id="4608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74747" y="2206445"/>
            <a:ext cx="7816218" cy="2233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9303" y="1003152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ydroboration-oxida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f alkynes is the same as for alkenes</a:t>
            </a: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gioselectiv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for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Markovnikov addition</a:t>
            </a: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t also produces an enol that tautomerizes to aldehyde 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n this case, tautomerization is base-catalyzed (OH</a:t>
            </a:r>
            <a:r>
              <a:rPr lang="en-US" sz="2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</a:p>
        </p:txBody>
      </p:sp>
      <p:pic>
        <p:nvPicPr>
          <p:cNvPr id="4711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38662" y="2911270"/>
            <a:ext cx="7083911" cy="1295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42900" y="15875"/>
            <a:ext cx="8483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oboration-Oxid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7043" y="1697800"/>
            <a:ext cx="8835314" cy="2297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42900" y="15875"/>
            <a:ext cx="8483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oboration-Oxidation of Alkynes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29303" y="1003152"/>
            <a:ext cx="8789987" cy="1040801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ase-catalyzed tautomerization mechanism:</a:t>
            </a: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ol is deprotonated to form a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olat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which is protonated at the carbon to produce the aldehy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2332" y="1143000"/>
            <a:ext cx="8856515" cy="49482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f BH3 is used, then the alkyne can undergo two successive add’ns.</a:t>
            </a:r>
            <a:endParaRPr lang="en-US" sz="2400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eaLnBrk="1" hangingPunct="1"/>
            <a:r>
              <a:rPr lang="en-US" sz="2400" dirty="0"/>
              <a:t>To </a:t>
            </a:r>
            <a:r>
              <a:rPr lang="en-US" sz="2400" dirty="0" smtClean="0"/>
              <a:t>prevent the second addition, a </a:t>
            </a:r>
            <a:r>
              <a:rPr lang="en-US" sz="2400" b="1" dirty="0" smtClean="0"/>
              <a:t>dialkyl</a:t>
            </a:r>
            <a:r>
              <a:rPr lang="en-US" sz="2400" dirty="0" smtClean="0"/>
              <a:t> </a:t>
            </a:r>
            <a:r>
              <a:rPr lang="en-US" sz="2400" b="1" dirty="0"/>
              <a:t>borane</a:t>
            </a:r>
            <a:r>
              <a:rPr lang="en-US" sz="2400" dirty="0"/>
              <a:t> </a:t>
            </a:r>
            <a:r>
              <a:rPr lang="en-US" sz="2400" dirty="0" smtClean="0"/>
              <a:t>is used (instead of B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477653"/>
              </p:ext>
            </p:extLst>
          </p:nvPr>
        </p:nvGraphicFramePr>
        <p:xfrm>
          <a:off x="1470061" y="1769689"/>
          <a:ext cx="5963473" cy="168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CS ChemDraw Drawing" r:id="rId3" imgW="5056262" imgH="1426059" progId="ChemDraw.Document.6.0">
                  <p:embed/>
                </p:oleObj>
              </mc:Choice>
              <mc:Fallback>
                <p:oleObj name="CS ChemDraw Drawing" r:id="rId3" imgW="5056262" imgH="1426059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61" y="1769689"/>
                        <a:ext cx="5963473" cy="1680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42900" y="15875"/>
            <a:ext cx="8483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oboration-Oxidation of Alkynes</a:t>
            </a:r>
            <a:endParaRPr lang="en-US" sz="40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1867088" y="4371138"/>
            <a:ext cx="4028151" cy="1795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895239" y="4653146"/>
            <a:ext cx="2487605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bulky alkyl groups</a:t>
            </a:r>
          </a:p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p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rovide steric hindrance</a:t>
            </a:r>
          </a:p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 prevent a second</a:t>
            </a:r>
          </a:p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add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56936"/>
            <a:ext cx="8789987" cy="49482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modified borane reagents allow for </a:t>
            </a:r>
            <a:r>
              <a:rPr lang="en-US" sz="2400" b="1" dirty="0" smtClean="0"/>
              <a:t>conversion of a terminal alkyne to the corresponding aldehyde</a:t>
            </a:r>
            <a:r>
              <a:rPr lang="en-US" sz="2400" dirty="0" smtClean="0"/>
              <a:t>:</a:t>
            </a:r>
            <a:endParaRPr lang="en-US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Practice with Conceptual Checkpoint 9.20</a:t>
            </a:r>
            <a:endParaRPr lang="en-US" sz="2400" b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342900" y="15875"/>
            <a:ext cx="8483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Hydroboration-Oxidation of Alkyne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584" y="2482154"/>
            <a:ext cx="5759525" cy="1134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35420"/>
            <a:ext cx="8789987" cy="49482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For a </a:t>
            </a:r>
            <a:r>
              <a:rPr lang="en-US" sz="2400" b="1" dirty="0" smtClean="0"/>
              <a:t>terminal alkyne</a:t>
            </a:r>
            <a:r>
              <a:rPr lang="en-US" sz="2400" dirty="0" smtClean="0"/>
              <a:t>:</a:t>
            </a:r>
          </a:p>
          <a:p>
            <a:pPr lvl="1" eaLnBrk="1" hangingPunct="1"/>
            <a:r>
              <a:rPr lang="en-US" b="1" dirty="0" smtClean="0">
                <a:solidFill>
                  <a:srgbClr val="FF0000"/>
                </a:solidFill>
              </a:rPr>
              <a:t>Markovnikov</a:t>
            </a:r>
            <a:r>
              <a:rPr lang="en-US" dirty="0" smtClean="0"/>
              <a:t> hydration yields </a:t>
            </a:r>
            <a:r>
              <a:rPr lang="en-US" b="1" dirty="0" smtClean="0">
                <a:solidFill>
                  <a:srgbClr val="FF0000"/>
                </a:solidFill>
              </a:rPr>
              <a:t>a ketone</a:t>
            </a:r>
          </a:p>
          <a:p>
            <a:pPr lvl="1" eaLnBrk="1" hangingPunct="1"/>
            <a:r>
              <a:rPr lang="en-US" b="1" i="1" dirty="0" smtClean="0">
                <a:solidFill>
                  <a:srgbClr val="0070C0"/>
                </a:solidFill>
              </a:rPr>
              <a:t>Anti</a:t>
            </a:r>
            <a:r>
              <a:rPr lang="en-US" b="1" dirty="0" smtClean="0">
                <a:solidFill>
                  <a:srgbClr val="0070C0"/>
                </a:solidFill>
              </a:rPr>
              <a:t> Markovnikov </a:t>
            </a:r>
            <a:r>
              <a:rPr lang="en-US" dirty="0" smtClean="0"/>
              <a:t>hydration yields </a:t>
            </a:r>
            <a:r>
              <a:rPr lang="en-US" b="1" dirty="0" smtClean="0">
                <a:solidFill>
                  <a:srgbClr val="0070C0"/>
                </a:solidFill>
              </a:rPr>
              <a:t>an aldehyde</a:t>
            </a:r>
          </a:p>
          <a:p>
            <a:pPr lvl="1" eaLnBrk="1" hangingPunct="1"/>
            <a:endParaRPr lang="en-US" b="1" i="1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Practice with SkillBuilder 9.4</a:t>
            </a:r>
            <a:endParaRPr lang="en-US" sz="2400" b="1" dirty="0"/>
          </a:p>
        </p:txBody>
      </p:sp>
      <p:pic>
        <p:nvPicPr>
          <p:cNvPr id="50178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41241" y="2654391"/>
            <a:ext cx="4478754" cy="3032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7 Controlling Hydration Regiochemistry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143000"/>
            <a:ext cx="8789987" cy="4948238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Halogenation</a:t>
            </a:r>
            <a:r>
              <a:rPr lang="en-US" sz="2400" dirty="0" smtClean="0"/>
              <a:t> of alkynes yields a </a:t>
            </a:r>
            <a:r>
              <a:rPr lang="en-US" sz="2400" b="1" dirty="0" smtClean="0"/>
              <a:t>tetrahalide</a:t>
            </a:r>
            <a:endParaRPr lang="en-US" sz="2400" b="1" dirty="0"/>
          </a:p>
          <a:p>
            <a:pPr eaLnBrk="1" hangingPunct="1"/>
            <a:r>
              <a:rPr lang="en-US" sz="2400" dirty="0"/>
              <a:t>Two equivalents of halogen </a:t>
            </a:r>
            <a:r>
              <a:rPr lang="en-US" sz="2400" dirty="0" smtClean="0"/>
              <a:t>are added with excess X</a:t>
            </a:r>
            <a:r>
              <a:rPr lang="en-US" sz="2400" baseline="-25000" dirty="0" smtClean="0"/>
              <a:t>2</a:t>
            </a:r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514350" indent="-514350"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</p:txBody>
      </p:sp>
      <p:pic>
        <p:nvPicPr>
          <p:cNvPr id="5120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25821" y="2783260"/>
            <a:ext cx="5165495" cy="166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8 Halogen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93848" y="1056936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When one equivalent of halogen is added to an alkyne, both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ddition is observed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mechanism for alkyne halogenation is not fully understood.  If it was like halogenation of an alkene, only th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ti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product would be obtained.</a:t>
            </a:r>
          </a:p>
        </p:txBody>
      </p:sp>
      <p:pic>
        <p:nvPicPr>
          <p:cNvPr id="52231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64227" y="2225675"/>
            <a:ext cx="7815546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8 Halogenation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35420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Ozonolysi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f an </a:t>
            </a:r>
            <a:r>
              <a:rPr lang="en-US" sz="2400" b="1" dirty="0" smtClean="0">
                <a:solidFill>
                  <a:srgbClr val="FF0000"/>
                </a:solidFill>
              </a:rPr>
              <a:t>internal alkyn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duces </a:t>
            </a:r>
            <a:r>
              <a:rPr lang="en-US" sz="2400" b="1" dirty="0" smtClean="0">
                <a:solidFill>
                  <a:srgbClr val="FF0000"/>
                </a:solidFill>
              </a:rPr>
              <a:t>two carboxylic acids</a:t>
            </a: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Ozonolysi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f a </a:t>
            </a:r>
            <a:r>
              <a:rPr lang="en-US" sz="2400" b="1" dirty="0" smtClean="0">
                <a:solidFill>
                  <a:srgbClr val="0070C0"/>
                </a:solidFill>
              </a:rPr>
              <a:t>terminal alkyne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yields a </a:t>
            </a:r>
            <a:r>
              <a:rPr lang="en-US" sz="2400" b="1" dirty="0" smtClean="0">
                <a:solidFill>
                  <a:srgbClr val="0070C0"/>
                </a:solidFill>
              </a:rPr>
              <a:t>carboxylic acid and carbon dioxid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9.24 – 9.26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325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45791" y="1904529"/>
            <a:ext cx="5977921" cy="1058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820289" y="4154220"/>
            <a:ext cx="4655815" cy="1090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9 Ozonolysis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46178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edict the product(s) for the following reactio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9 Ozonolysis of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314" y="2370640"/>
            <a:ext cx="4354350" cy="1028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25538"/>
            <a:ext cx="8689975" cy="523081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An example of a synthetic alkyne is ethynylestradiol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Ethynylestradiol is the active ingredient in many birth control pills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buFont typeface="Arial" charset="0"/>
              <a:buNone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sym typeface="Symbol"/>
              </a:rPr>
              <a:t> </a:t>
            </a: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  <a:sym typeface="Symbol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18909" y="2795588"/>
            <a:ext cx="4261563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/>
              <a:t>9</a:t>
            </a:r>
            <a:r>
              <a:rPr lang="en-US" sz="4000" dirty="0" smtClean="0"/>
              <a:t>.1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46178"/>
            <a:ext cx="878998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edict the product(s) for the following reaction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zonolysis of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ymmetrical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lkynes is particularly useful to prepare carboxylic acids: only one product is formed…. two equivalents of i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9 Ozonolysis of Alkyne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440" y="2370640"/>
            <a:ext cx="7081790" cy="1028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4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56936"/>
            <a:ext cx="8789987" cy="49482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 that terminal alkynes are completely converted to an alkynide ion with NaNH</a:t>
            </a:r>
            <a:r>
              <a:rPr lang="en-US" sz="2400" baseline="-25000" dirty="0" smtClean="0"/>
              <a:t>2</a:t>
            </a:r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/>
          </a:p>
          <a:p>
            <a:pPr eaLnBrk="1" hangingPunct="1"/>
            <a:r>
              <a:rPr lang="en-US" sz="2400" b="1" dirty="0" smtClean="0">
                <a:solidFill>
                  <a:srgbClr val="0070C0"/>
                </a:solidFill>
              </a:rPr>
              <a:t>Alkynide ions </a:t>
            </a:r>
            <a:r>
              <a:rPr lang="en-US" sz="2400" dirty="0" smtClean="0"/>
              <a:t>are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good nucleophiles</a:t>
            </a: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 reaction with alkyl halides</a:t>
            </a: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4279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71209" y="2183661"/>
            <a:ext cx="4142844" cy="1088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0 Alkylation of Terminal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209" y="4849458"/>
            <a:ext cx="4466600" cy="7186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70691" y="4373444"/>
            <a:ext cx="1536704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New C-C bond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614053" y="4701092"/>
            <a:ext cx="217053" cy="570155"/>
          </a:xfrm>
          <a:prstGeom prst="straightConnector1">
            <a:avLst/>
          </a:prstGeom>
          <a:ln>
            <a:solidFill>
              <a:schemeClr val="accent1">
                <a:alpha val="2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35420"/>
            <a:ext cx="8898990" cy="4948238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Alkylation</a:t>
            </a:r>
            <a:r>
              <a:rPr lang="en-US" sz="2400" dirty="0" smtClean="0"/>
              <a:t> of an alkynide ion is S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2 substitution, and so it works best with methyl and 1˚ halides</a:t>
            </a:r>
          </a:p>
          <a:p>
            <a:pPr marL="0" indent="0" eaLnBrk="1" hangingPunct="1">
              <a:buNone/>
            </a:pPr>
            <a:r>
              <a:rPr lang="en-US" sz="2000" dirty="0" smtClean="0"/>
              <a:t>	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(E2 elimination dominates with 2˚/3˚ halides)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Acetylene can undergo two successive alkylations</a:t>
            </a:r>
            <a:endParaRPr lang="en-US" sz="2400" dirty="0"/>
          </a:p>
        </p:txBody>
      </p:sp>
      <p:pic>
        <p:nvPicPr>
          <p:cNvPr id="55304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68268" y="2670613"/>
            <a:ext cx="6036183" cy="827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0 Alkylation of Terminal Alkyn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97" y="4963649"/>
            <a:ext cx="7630144" cy="6068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595803" y="2128262"/>
            <a:ext cx="1536704" cy="2846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5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New C-C bond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839165" y="2455910"/>
            <a:ext cx="217053" cy="570155"/>
          </a:xfrm>
          <a:prstGeom prst="straightConnector1">
            <a:avLst/>
          </a:prstGeom>
          <a:ln>
            <a:solidFill>
              <a:schemeClr val="accent1">
                <a:alpha val="2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61574" y="1013904"/>
            <a:ext cx="8789987" cy="49482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ote that that double alkylation of acetylene must be stepwise:</a:t>
            </a:r>
          </a:p>
          <a:p>
            <a:pPr eaLnBrk="1" hangingPunct="1"/>
            <a:endParaRPr lang="en-US" sz="2400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marL="914400" lvl="1" indent="-514350" eaLnBrk="1" hangingPunct="1"/>
            <a:endParaRPr lang="en-US" dirty="0"/>
          </a:p>
          <a:p>
            <a:pPr eaLnBrk="1" hangingPunct="1"/>
            <a:r>
              <a:rPr lang="en-US" sz="2400" dirty="0"/>
              <a:t>Complex target molecules can be made by building a carbon skeleton and converting functional groups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b="1" dirty="0"/>
              <a:t>Practice with SkillBuilder 9</a:t>
            </a:r>
            <a:r>
              <a:rPr lang="en-US" sz="2400" b="1" dirty="0" smtClean="0"/>
              <a:t>.5</a:t>
            </a:r>
            <a:endParaRPr lang="en-US" sz="2400" b="1" dirty="0"/>
          </a:p>
        </p:txBody>
      </p:sp>
      <p:pic>
        <p:nvPicPr>
          <p:cNvPr id="6152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9340" y="1738312"/>
            <a:ext cx="8439808" cy="651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0 Alkylation of Terminal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50816" y="1013904"/>
            <a:ext cx="8909748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e methods for converting triple bonds to double or single bonds</a:t>
            </a:r>
          </a:p>
          <a:p>
            <a:pPr marL="514350" indent="-514350"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ut, what if you want to reverse the process or decrease saturation? </a:t>
            </a:r>
          </a:p>
        </p:txBody>
      </p:sp>
      <p:pic>
        <p:nvPicPr>
          <p:cNvPr id="5632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512542" y="1898167"/>
            <a:ext cx="6029327" cy="2394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1 Synthesis Strategi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93847" y="1013904"/>
            <a:ext cx="899371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alogenatio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f an alken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llowed by eliminatio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yields an alkyne</a:t>
            </a: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514350"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se reactions give us a handle on interconverting single, double and triple bonds</a:t>
            </a: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9.6</a:t>
            </a:r>
          </a:p>
        </p:txBody>
      </p:sp>
      <p:pic>
        <p:nvPicPr>
          <p:cNvPr id="717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74929" y="1726932"/>
            <a:ext cx="6395274" cy="749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1 Synthesis Strategi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457" y="3661862"/>
            <a:ext cx="7707086" cy="20423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1 Reactions of Alkynes - Summary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93847" y="1013904"/>
            <a:ext cx="8993717" cy="49482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view of Reac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1192" y="1654613"/>
            <a:ext cx="3059805" cy="45728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5899" y="15875"/>
            <a:ext cx="8744665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11 Reactions of Alkynes - Summary</a:t>
            </a:r>
            <a:endParaRPr lang="en-US" sz="4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8700"/>
            <a:ext cx="9144000" cy="479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51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lk</a:t>
            </a:r>
            <a:r>
              <a:rPr lang="en-US" sz="2400" dirty="0" smtClean="0">
                <a:solidFill>
                  <a:srgbClr val="FF0000"/>
                </a:solidFill>
              </a:rPr>
              <a:t>y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s are named using the same procedure we used in Chapter 4 to name alk</a:t>
            </a:r>
            <a:r>
              <a:rPr lang="en-US" sz="24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es with </a:t>
            </a:r>
            <a:r>
              <a:rPr lang="en-US" sz="2400" b="1" dirty="0" smtClean="0">
                <a:solidFill>
                  <a:srgbClr val="0070C0"/>
                </a:solidFill>
              </a:rPr>
              <a:t>minor modifications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Identify the parent chain, 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which should include the C</a:t>
            </a:r>
            <a:r>
              <a:rPr lang="en-US" b="1" dirty="0" smtClean="0">
                <a:solidFill>
                  <a:srgbClr val="0070C0"/>
                </a:solidFill>
                <a:ea typeface="+mn-ea"/>
                <a:sym typeface="Symbol"/>
              </a:rPr>
              <a:t>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C triple bond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Identify and Name the substituents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Assign a locant (and prefix if necessary) to each substituent 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giving the C</a:t>
            </a:r>
            <a:r>
              <a:rPr lang="en-US" b="1" dirty="0" smtClean="0">
                <a:solidFill>
                  <a:srgbClr val="0070C0"/>
                </a:solidFill>
                <a:ea typeface="+mn-ea"/>
                <a:sym typeface="Symbol"/>
              </a:rPr>
              <a:t>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C triple bond the lowest number possible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List the numbered substituents before the parent name in alphabetical order. Ignore prefixes (except iso) when ordering alphabetically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rgbClr val="0070C0"/>
                </a:solidFill>
                <a:ea typeface="+mn-ea"/>
              </a:rPr>
              <a:t>The C</a:t>
            </a:r>
            <a:r>
              <a:rPr lang="en-US" b="1" dirty="0" smtClean="0">
                <a:solidFill>
                  <a:srgbClr val="0070C0"/>
                </a:solidFill>
                <a:ea typeface="+mn-ea"/>
                <a:sym typeface="Symbol"/>
              </a:rPr>
              <a:t>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C triple bond locant is placed either just before the parent name or just before the -yne suffix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2 Nomenclature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Alkynes are named using the same procedure we used in Chapter 4 to name alkanes with minor modifications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Identify the parent chain, 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which should include the C</a:t>
            </a:r>
            <a:r>
              <a:rPr lang="en-US" b="1" dirty="0" smtClean="0">
                <a:solidFill>
                  <a:srgbClr val="0070C0"/>
                </a:solidFill>
                <a:ea typeface="+mn-ea"/>
                <a:sym typeface="Symbol"/>
              </a:rPr>
              <a:t>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C triple bond</a:t>
            </a: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endParaRPr lang="en-US" dirty="0" smtClean="0">
              <a:solidFill>
                <a:srgbClr val="00B0F0"/>
              </a:solidFill>
              <a:ea typeface="+mn-ea"/>
            </a:endParaRPr>
          </a:p>
          <a:p>
            <a:pPr marL="914400" lvl="1" indent="-514350" eaLnBrk="1" hangingPunct="1">
              <a:buFont typeface="+mj-lt"/>
              <a:buAutoNum type="arabicPeriod"/>
              <a:defRPr/>
            </a:pP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Identify and name the substituents.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84377" y="2646363"/>
            <a:ext cx="6342954" cy="1032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75886" y="3900488"/>
            <a:ext cx="6439314" cy="169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2 Nomenclature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/>
            <a:r>
              <a:rPr lang="en-US" sz="2400" dirty="0">
                <a:solidFill>
                  <a:srgbClr val="C6C3C3"/>
                </a:solidFill>
              </a:rPr>
              <a:t>Alkynes are named using the same procedure we used in Chapter 4 to name alkanes with minor modifications</a:t>
            </a:r>
          </a:p>
          <a:p>
            <a:pPr marL="914400" lvl="1" indent="-514350" eaLnBrk="1" hangingPunct="1">
              <a:buFont typeface="Calibri" charset="0"/>
              <a:buAutoNum type="arabicPeriod" startAt="3"/>
            </a:pPr>
            <a:r>
              <a:rPr lang="en-US" dirty="0"/>
              <a:t>Assign a locant (and prefix if necessary) to each substituent </a:t>
            </a:r>
            <a:r>
              <a:rPr lang="en-US" b="1" dirty="0">
                <a:solidFill>
                  <a:srgbClr val="0070C0"/>
                </a:solidFill>
              </a:rPr>
              <a:t>giving the C</a:t>
            </a:r>
            <a:r>
              <a:rPr lang="en-US" b="1" dirty="0">
                <a:solidFill>
                  <a:srgbClr val="0070C0"/>
                </a:solidFill>
                <a:sym typeface="Symbol" charset="2"/>
              </a:rPr>
              <a:t></a:t>
            </a:r>
            <a:r>
              <a:rPr lang="en-US" b="1" dirty="0">
                <a:solidFill>
                  <a:srgbClr val="0070C0"/>
                </a:solidFill>
              </a:rPr>
              <a:t>C triple bond the lowest number possible</a:t>
            </a: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 dirty="0">
              <a:solidFill>
                <a:srgbClr val="00B0F0"/>
              </a:solidFill>
            </a:endParaRP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 dirty="0">
              <a:solidFill>
                <a:srgbClr val="00B0F0"/>
              </a:solidFill>
            </a:endParaRPr>
          </a:p>
          <a:p>
            <a:pPr marL="1314450" lvl="2" indent="-514350" eaLnBrk="1" hangingPunct="1">
              <a:buFont typeface="Calibri" charset="0"/>
              <a:buAutoNum type="arabicPeriod" startAt="3"/>
            </a:pPr>
            <a:endParaRPr lang="en-US" sz="2400" dirty="0">
              <a:solidFill>
                <a:srgbClr val="00B0F0"/>
              </a:solidFill>
            </a:endParaRPr>
          </a:p>
          <a:p>
            <a:pPr marL="1314450" lvl="2" indent="-514350" eaLnBrk="1" hangingPunct="1">
              <a:buFont typeface="Calibri" charset="0"/>
              <a:buAutoNum type="arabicPeriod" startAt="3"/>
            </a:pPr>
            <a:endParaRPr lang="en-US" sz="2400" dirty="0">
              <a:solidFill>
                <a:srgbClr val="00B0F0"/>
              </a:solidFill>
            </a:endParaRPr>
          </a:p>
          <a:p>
            <a:pPr marL="1314450" lvl="2" indent="-514350" eaLnBrk="1" hangingPunct="1">
              <a:buFont typeface="Calibri" charset="0"/>
              <a:buAutoNum type="arabicPeriod" startAt="3"/>
            </a:pPr>
            <a:endParaRPr lang="en-US" sz="2400" dirty="0">
              <a:solidFill>
                <a:srgbClr val="00B0F0"/>
              </a:solidFill>
            </a:endParaRPr>
          </a:p>
          <a:p>
            <a:pPr marL="914400" lvl="1" indent="-514350" eaLnBrk="1" hangingPunct="1"/>
            <a:r>
              <a:rPr lang="en-US" dirty="0"/>
              <a:t>The locant is ONE number, NOT two</a:t>
            </a:r>
            <a:r>
              <a:rPr lang="en-US" dirty="0" smtClean="0"/>
              <a:t>. Although </a:t>
            </a:r>
            <a:r>
              <a:rPr lang="en-US" dirty="0"/>
              <a:t>the triple bond bridges carbons 2 and 3, the locant is the lower of those two numbers</a:t>
            </a:r>
          </a:p>
          <a:p>
            <a:pPr marL="914400" lvl="1" indent="-514350" eaLnBrk="1" hangingPunct="1">
              <a:buFont typeface="Calibri" charset="0"/>
              <a:buAutoNum type="arabicPeriod" startAt="3"/>
            </a:pPr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1946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50119" y="2840678"/>
            <a:ext cx="7243762" cy="1779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2 Nomenclature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147638" y="1016000"/>
            <a:ext cx="8789987" cy="5213350"/>
          </a:xfrm>
        </p:spPr>
        <p:txBody>
          <a:bodyPr/>
          <a:lstStyle/>
          <a:p>
            <a:pPr marL="514350" indent="-514350" eaLnBrk="1" hangingPunct="1">
              <a:defRPr/>
            </a:pPr>
            <a:r>
              <a:rPr lang="en-US" sz="2400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Alkynes are named using the same procedure we used in Chapter 4 to name alkanes with minor modifications</a:t>
            </a:r>
          </a:p>
          <a:p>
            <a:pPr marL="914400" lvl="1" indent="-514350" eaLnBrk="1" hangingPunct="1">
              <a:buFont typeface="+mj-lt"/>
              <a:buAutoNum type="arabicPeriod" startAt="4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List the numbered substituents before the parent name in alphabetical order. Ignore prefixes (except iso) when ordering alphabetically</a:t>
            </a:r>
          </a:p>
          <a:p>
            <a:pPr marL="914400" lvl="1" indent="-514350" eaLnBrk="1" hangingPunct="1">
              <a:buFont typeface="+mj-lt"/>
              <a:buAutoNum type="arabicPeriod" startAt="4"/>
              <a:defRPr/>
            </a:pPr>
            <a:r>
              <a:rPr lang="en-US" b="1" dirty="0" smtClean="0">
                <a:solidFill>
                  <a:srgbClr val="0070C0"/>
                </a:solidFill>
                <a:ea typeface="+mn-ea"/>
              </a:rPr>
              <a:t>The C</a:t>
            </a:r>
            <a:r>
              <a:rPr lang="en-US" b="1" dirty="0" smtClean="0">
                <a:solidFill>
                  <a:srgbClr val="0070C0"/>
                </a:solidFill>
                <a:ea typeface="+mn-ea"/>
                <a:sym typeface="Symbol"/>
              </a:rPr>
              <a:t></a:t>
            </a:r>
            <a:r>
              <a:rPr lang="en-US" b="1" dirty="0" smtClean="0">
                <a:solidFill>
                  <a:srgbClr val="0070C0"/>
                </a:solidFill>
                <a:ea typeface="+mn-ea"/>
              </a:rPr>
              <a:t>C triple bond locant is placed either just before the parent name or just before the -yne suffix</a:t>
            </a:r>
          </a:p>
        </p:txBody>
      </p:sp>
      <p:pic>
        <p:nvPicPr>
          <p:cNvPr id="2048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68652" y="4215535"/>
            <a:ext cx="6806696" cy="1516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pyright © 2017 John Wiley &amp; Sons, Inc. All rights reserved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9-</a:t>
            </a:r>
            <a:fld id="{01D615FE-0F0B-4746-BF87-D144123EBF8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Klein, Organic Chemistry 3e 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5875"/>
            <a:ext cx="8229600" cy="9318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9.2 Nomenclature of Alkynes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20098</TotalTime>
  <Words>2983</Words>
  <Application>Microsoft Office PowerPoint</Application>
  <PresentationFormat>On-screen Show (4:3)</PresentationFormat>
  <Paragraphs>659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4" baseType="lpstr">
      <vt:lpstr>ＭＳ Ｐゴシック</vt:lpstr>
      <vt:lpstr>Arial</vt:lpstr>
      <vt:lpstr>Calibri</vt:lpstr>
      <vt:lpstr>Symbol</vt:lpstr>
      <vt:lpstr>Times New Roman</vt:lpstr>
      <vt:lpstr>Klein1-Temp</vt:lpstr>
      <vt:lpstr>CS ChemDraw Drawing</vt:lpstr>
      <vt:lpstr>PowerPoint Presentation</vt:lpstr>
      <vt:lpstr>10.1 Alkynes</vt:lpstr>
      <vt:lpstr>9.1 Alkynes</vt:lpstr>
      <vt:lpstr>9.1 Alkynes in Industry and Nature</vt:lpstr>
      <vt:lpstr>9.1 Alkynes</vt:lpstr>
      <vt:lpstr>9.2 Nomenclature of Alkynes</vt:lpstr>
      <vt:lpstr>9.2 Nomenclature of Alkynes</vt:lpstr>
      <vt:lpstr>9.2 Nomenclature of Alkynes</vt:lpstr>
      <vt:lpstr>9.2 Nomenclature of Alkynes</vt:lpstr>
      <vt:lpstr>9.2 Nomenclature of Alkynes</vt:lpstr>
      <vt:lpstr>9.3 Acidity of Terminal Alkynes</vt:lpstr>
      <vt:lpstr>9.3 Acidity of Terminal Alkynes</vt:lpstr>
      <vt:lpstr>9.3 Acidity of Terminal Alkynes</vt:lpstr>
      <vt:lpstr>9.3 Acidity of Terminal Alkynes</vt:lpstr>
      <vt:lpstr>9.3 Acidity of Terminal Alkynes</vt:lpstr>
      <vt:lpstr>9.3 Acidity of Terminal Alkynes</vt:lpstr>
      <vt:lpstr>9.4 Preparation of Alkynes</vt:lpstr>
      <vt:lpstr>9.4 Preparation of Alkynes</vt:lpstr>
      <vt:lpstr>9.4 Preparation of Alkynes</vt:lpstr>
      <vt:lpstr>9.4 Preparation of Alkynes</vt:lpstr>
      <vt:lpstr>9.5 Reduction of Alkynes</vt:lpstr>
      <vt:lpstr>9.5 Reduction of Alkynes</vt:lpstr>
      <vt:lpstr>9.5 Reduction of Alkynes</vt:lpstr>
      <vt:lpstr>9.5 Reduction of Alkynes</vt:lpstr>
      <vt:lpstr>9.5 Reduction of Alkynes</vt:lpstr>
      <vt:lpstr>9.5 Reduction of Alkynes</vt:lpstr>
      <vt:lpstr>9.5 Reduction of Alkynes</vt:lpstr>
      <vt:lpstr>9.5 Reduction of Alkynes</vt:lpstr>
      <vt:lpstr>9.5 Reduction of Alkynes</vt:lpstr>
      <vt:lpstr>9.5 Reduction of Alkynes - Summary</vt:lpstr>
      <vt:lpstr>9.6 Hydrohalogenation of Alkynes</vt:lpstr>
      <vt:lpstr>9.6 Hydrohalogenation of Alkynes</vt:lpstr>
      <vt:lpstr>9.6 Hydrohalogenation of Alkynes</vt:lpstr>
      <vt:lpstr>9.6 Hydrohalogenation of Alkynes</vt:lpstr>
      <vt:lpstr>9.6 Hydrohalogenation of Alkynes</vt:lpstr>
      <vt:lpstr>9.6 Dihalide/alkyne interconversion</vt:lpstr>
      <vt:lpstr>9.7 Hydration of Alkynes</vt:lpstr>
      <vt:lpstr>9.7 Hydration of Alkynes - mechanism</vt:lpstr>
      <vt:lpstr>9.7 Hydration of Alkynes - mechanism</vt:lpstr>
      <vt:lpstr>9.7 Hydration of Alkynes</vt:lpstr>
      <vt:lpstr>9.7 Hydroboration-Oxidation of Alkynes</vt:lpstr>
      <vt:lpstr>9.7 Hydroboration-Oxidation of Alkynes</vt:lpstr>
      <vt:lpstr>9.7 Hydroboration-Oxidation of Alkynes</vt:lpstr>
      <vt:lpstr>9.7 Hydroboration-Oxidation of Alkynes</vt:lpstr>
      <vt:lpstr>9.7 Controlling Hydration Regiochemistry</vt:lpstr>
      <vt:lpstr>9.8 Halogenation of Alkynes</vt:lpstr>
      <vt:lpstr>9.8 Halogenation of Alkynes</vt:lpstr>
      <vt:lpstr>9.9 Ozonolysis of Alkynes</vt:lpstr>
      <vt:lpstr>9.9 Ozonolysis of Alkynes</vt:lpstr>
      <vt:lpstr>9.9 Ozonolysis of Alkynes</vt:lpstr>
      <vt:lpstr>9.10 Alkylation of Terminal Alkynes</vt:lpstr>
      <vt:lpstr>9.10 Alkylation of Terminal Alkynes</vt:lpstr>
      <vt:lpstr>9.10 Alkylation of Terminal Alkynes</vt:lpstr>
      <vt:lpstr>9.11 Synthesis Strategies</vt:lpstr>
      <vt:lpstr>9.11 Synthesis Strategies</vt:lpstr>
      <vt:lpstr>9.11 Reactions of Alkynes - Summary</vt:lpstr>
      <vt:lpstr>9.11 Reactions of Alkynes - Summary</vt:lpstr>
    </vt:vector>
  </TitlesOfParts>
  <Company>Wiley Publishing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Janakiraman.S</cp:lastModifiedBy>
  <cp:revision>250</cp:revision>
  <dcterms:created xsi:type="dcterms:W3CDTF">2013-10-04T22:52:12Z</dcterms:created>
  <dcterms:modified xsi:type="dcterms:W3CDTF">2016-11-16T11:25:49Z</dcterms:modified>
</cp:coreProperties>
</file>